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5" r:id="rId2"/>
    <p:sldMasterId id="2147483702" r:id="rId3"/>
    <p:sldMasterId id="2147483716" r:id="rId4"/>
  </p:sldMasterIdLst>
  <p:notesMasterIdLst>
    <p:notesMasterId r:id="rId17"/>
  </p:notesMasterIdLst>
  <p:handoutMasterIdLst>
    <p:handoutMasterId r:id="rId18"/>
  </p:handoutMasterIdLst>
  <p:sldIdLst>
    <p:sldId id="304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</p:sldIdLst>
  <p:sldSz cx="24387175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EB38"/>
    <a:srgbClr val="FF33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1" autoAdjust="0"/>
    <p:restoredTop sz="92349" autoAdjust="0"/>
  </p:normalViewPr>
  <p:slideViewPr>
    <p:cSldViewPr>
      <p:cViewPr varScale="1">
        <p:scale>
          <a:sx n="20" d="100"/>
          <a:sy n="20" d="100"/>
        </p:scale>
        <p:origin x="72" y="516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9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tags" Target="tags/tag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8FCAF-36CD-4E2B-BDF9-928C80BF758E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C0BF70-2336-4149-989D-85C27CFAF7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93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1122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1122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397" y="2244726"/>
            <a:ext cx="18290381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292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235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87" y="730250"/>
            <a:ext cx="5258485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8" y="730250"/>
            <a:ext cx="15470614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061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8091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509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397" y="2244726"/>
            <a:ext cx="18290381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0550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1813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7" y="3419477"/>
            <a:ext cx="21033938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7" y="9178927"/>
            <a:ext cx="21033938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5192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21" y="3651250"/>
            <a:ext cx="10364549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0828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809" y="3362326"/>
            <a:ext cx="10316917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809" y="5010150"/>
            <a:ext cx="10316917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7" y="3362326"/>
            <a:ext cx="1036772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7" y="5010150"/>
            <a:ext cx="1036772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82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920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5619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9391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39" y="1974851"/>
            <a:ext cx="12346007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1914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739" y="1974851"/>
            <a:ext cx="12346007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478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1099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85" y="730250"/>
            <a:ext cx="5258485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8" y="730250"/>
            <a:ext cx="15470614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4746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41687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74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70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397" y="2244726"/>
            <a:ext cx="18290381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4659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1211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7" y="3419477"/>
            <a:ext cx="21033938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7" y="9178927"/>
            <a:ext cx="21033938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1091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7" y="3419477"/>
            <a:ext cx="21033938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7" y="9178927"/>
            <a:ext cx="21033938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5278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17" y="3651250"/>
            <a:ext cx="10364549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9390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805" y="3362326"/>
            <a:ext cx="10316917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805" y="5010150"/>
            <a:ext cx="10316917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7" y="3362326"/>
            <a:ext cx="1036772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7" y="5010150"/>
            <a:ext cx="1036772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4951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5603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8601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35" y="1974851"/>
            <a:ext cx="12346007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8003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735" y="1974851"/>
            <a:ext cx="12346007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2655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4923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81" y="730250"/>
            <a:ext cx="5258485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18" y="730250"/>
            <a:ext cx="15470614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11733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32605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7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199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23" y="3651250"/>
            <a:ext cx="10364549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45342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A8374-31A8-47FF-B3E6-5CAA3F9511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397" y="2244726"/>
            <a:ext cx="18290381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7A9CB6-59BC-4688-AA2C-F1213E8C86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74CC37-F6DD-462A-A286-D8347A0A6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0FB81-AA39-4844-B3EC-7887D8159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B6537-A082-4C34-9391-58F9DA66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1088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E1848-7D10-4B9A-8A87-48BD3F5DF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6D0BFD-A482-4063-9F2E-45A1A2C02A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94A4E-A2AE-48F0-AC91-0F2F28643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F52F9F-C164-422D-9A20-09F551A4E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ECAB3F-4633-4CAA-B6F2-20CD5A370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83938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4C1DB-3036-4FD7-871F-0DC0FCDDA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917" y="3419477"/>
            <a:ext cx="21033938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4929A1-D2A8-4709-A814-B4EFEC317D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917" y="9178927"/>
            <a:ext cx="21033938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DAEF4-B497-4F3E-BB97-97A6A8AB7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078777-8A05-4B1E-ACA3-8D45C8F74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97310C-96C4-451D-9202-0FFE387DE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1243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DB23A-A896-4BBF-8FB8-351A853B1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B09DC-553D-4A78-ADE3-0075508BA6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FBB09-D9D3-4E87-9D61-B29BF849FF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600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A244B2-DE32-4A0B-8108-9A1275A4F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7817CE-B99B-4401-A6A1-A593798B0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F2BBEA-AAB2-41D4-A6FA-E18DC2A1F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4873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E3C37-8176-4870-80F6-C5B6C898B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795" y="730251"/>
            <a:ext cx="21033938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E47077-980C-4019-A7D1-FB51D1B596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796" y="3362326"/>
            <a:ext cx="10316917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AD827C-A68B-433C-84E3-64E8647C53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796" y="5010150"/>
            <a:ext cx="10316917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41AC6C-E5BC-40BB-8AC3-96D99E57F7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6007" y="3362326"/>
            <a:ext cx="1036772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B68DEA-EDE0-46CF-AFD0-B7051883E2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6007" y="5010150"/>
            <a:ext cx="1036772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6DC68D-F0F5-41A2-B398-DAE889A54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B17775-568D-4D88-A166-9EC300734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0A11F5-E422-4374-946E-3843A7DF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356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63764-0475-4532-BBB9-917758B0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443D7A-CD51-45C2-BF7C-DF0FD4D76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848AF5-7C9E-4109-9973-16652BCA9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25B910-4EFA-4234-8CDD-84404E101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3052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9AFEA7-CDF5-4501-AD52-549328537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DF46B9-8317-47D6-97E4-9C2F1B825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DD9ED7-0E5A-4A6E-AA10-33303FEF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610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5DCBA-14B4-4451-8839-137D4D0C5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B4181-C2B7-465A-95AE-4E95AD31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7726" y="1974851"/>
            <a:ext cx="12346007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0584F3-3630-4041-9114-F8678D47E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6DF83F-1567-4767-8B7F-CA8FE7283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234986-F321-4080-8695-0C825FB37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AFF853-286E-48AD-988A-CDA6C74B2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424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AAE45-FE9B-4BA6-90DD-4A255AB59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A25B28-FFA0-4096-B462-5EF17D47CF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7726" y="1974851"/>
            <a:ext cx="12346007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F92D5D-87B5-49E7-B45F-0C637924E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2ADEBA-7A55-4AC4-B65C-73FA32D24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B3D786-FB45-4675-84D8-46817B42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4086D6-5E4E-4F28-9844-62F1FD2B2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778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E2C5B-E90D-404E-BEBA-C4BAA6B8C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D4DF7F-FC0A-4FA3-83CF-E0E4F7C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B7D405-221B-41E4-B801-05D0CEAA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76A4F5-A6C9-4E18-A417-D55C1831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A2336-4856-40F4-ACD3-F52F6446D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0679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811" y="3362326"/>
            <a:ext cx="10316917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811" y="5010150"/>
            <a:ext cx="10316917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7" y="3362326"/>
            <a:ext cx="1036772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7" y="5010150"/>
            <a:ext cx="1036772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2649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7B21A8-3C17-4E42-B237-7B44E831F6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2072" y="730250"/>
            <a:ext cx="5258485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DCD03E-1785-4AC2-A895-55C6491C3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618" y="730250"/>
            <a:ext cx="15470614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A63EAE-B6D9-42F5-AE4C-2C2E931CD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7CEA0F-8CC8-4E41-B456-0FF8120BE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428639-5B90-4817-B072-8D90C67D6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4257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1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80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7825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1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0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83001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0350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625812" y="609600"/>
            <a:ext cx="21338778" cy="11430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65">
            <a:extLst>
              <a:ext uri="{FF2B5EF4-FFF2-40B4-BE49-F238E27FC236}">
                <a16:creationId xmlns:a16="http://schemas.microsoft.com/office/drawing/2014/main" id="{7FC4A370-69FE-468E-872D-B6333EBB91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6">
            <a:extLst>
              <a:ext uri="{FF2B5EF4-FFF2-40B4-BE49-F238E27FC236}">
                <a16:creationId xmlns:a16="http://schemas.microsoft.com/office/drawing/2014/main" id="{8D153F35-BAD9-4722-9B98-CD0BF7DEE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7">
            <a:extLst>
              <a:ext uri="{FF2B5EF4-FFF2-40B4-BE49-F238E27FC236}">
                <a16:creationId xmlns:a16="http://schemas.microsoft.com/office/drawing/2014/main" id="{28C05DF1-EEAC-4A3C-B1D2-4B2E6952C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6B6FB-D618-47C5-BFE4-5DBC06C78E74}" type="slidenum">
              <a:rPr lang="en-US" altLang="vi-VN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43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042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10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41" y="1974851"/>
            <a:ext cx="12346007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547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6" y="914400"/>
            <a:ext cx="7865498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741" y="1974851"/>
            <a:ext cx="12346007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6" y="4114800"/>
            <a:ext cx="7865498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544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6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42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41.xml"/><Relationship Id="rId16" Type="http://schemas.openxmlformats.org/officeDocument/2006/relationships/theme" Target="../theme/theme4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038" y="155574"/>
            <a:ext cx="1371600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9681" y="76201"/>
            <a:ext cx="146304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9" y="76201"/>
            <a:ext cx="21194297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475" y="504501"/>
            <a:ext cx="1494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984" y="504501"/>
            <a:ext cx="14047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2732" y="286424"/>
            <a:ext cx="14546389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- DIỄN ĐÀN GIÁO VIÊN TOÁN</a:t>
            </a:r>
            <a:endParaRPr lang="vi-VN" sz="4800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632" y="329747"/>
            <a:ext cx="16988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1290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038" y="155574"/>
            <a:ext cx="1371600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9681" y="76201"/>
            <a:ext cx="146304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9" y="76201"/>
            <a:ext cx="21194297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475" y="504501"/>
            <a:ext cx="1494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984" y="504501"/>
            <a:ext cx="14047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2730" y="286424"/>
            <a:ext cx="14546389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- DIỄN ĐÀN GIÁO VIÊN TOÁN</a:t>
            </a:r>
            <a:endParaRPr lang="vi-VN" sz="4800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630" y="329747"/>
            <a:ext cx="16988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5677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3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038" y="155574"/>
            <a:ext cx="1371600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9681" y="76201"/>
            <a:ext cx="146304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9" y="76201"/>
            <a:ext cx="21194297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475" y="504501"/>
            <a:ext cx="1494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984" y="504501"/>
            <a:ext cx="14047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2726" y="286424"/>
            <a:ext cx="14546389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- DIỄN ĐÀN GIÁO VIÊN TOÁN</a:t>
            </a:r>
            <a:endParaRPr lang="vi-VN" sz="4800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626" y="329747"/>
            <a:ext cx="16988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0473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ECE1C2-25C2-483F-9C92-0C8871529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619" y="730251"/>
            <a:ext cx="21033938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6611D7-0EE0-4969-96C8-CEF3ACD3DC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B215DD-54D7-4285-904F-0FBA202E86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618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C9BEC248-85CF-4397-92D5-272F8445D4B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1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80187-97EE-4C83-8064-6E68A8B043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8252" y="12712701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D6160-63D6-46E2-B49D-C75CF50CB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3443" y="12712701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37DCA838-F879-4C16-A1E4-20556B0017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E97CF0-A7A8-4985-B530-30E6ACCB146C}"/>
              </a:ext>
            </a:extLst>
          </p:cNvPr>
          <p:cNvSpPr txBox="1"/>
          <p:nvPr userDrawn="1"/>
        </p:nvSpPr>
        <p:spPr>
          <a:xfrm>
            <a:off x="3522652" y="455251"/>
            <a:ext cx="145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en-US" sz="3600" dirty="0">
                <a:solidFill>
                  <a:prstClr val="white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49B017-F59F-48FB-80EF-034B00F32FF5}"/>
              </a:ext>
            </a:extLst>
          </p:cNvPr>
          <p:cNvSpPr txBox="1"/>
          <p:nvPr userDrawn="1"/>
        </p:nvSpPr>
        <p:spPr>
          <a:xfrm>
            <a:off x="1915578" y="185948"/>
            <a:ext cx="1313180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>
              <a:lnSpc>
                <a:spcPts val="4500"/>
              </a:lnSpc>
            </a:pPr>
            <a:r>
              <a:rPr lang="en-US" sz="3200" dirty="0">
                <a:solidFill>
                  <a:prstClr val="white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 </a:t>
            </a:r>
          </a:p>
          <a:p>
            <a:pPr algn="ctr" defTabSz="914400">
              <a:lnSpc>
                <a:spcPts val="4500"/>
              </a:lnSpc>
            </a:pPr>
            <a:r>
              <a:rPr lang="en-US" sz="3200" dirty="0">
                <a:solidFill>
                  <a:prstClr val="white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61835A-E0EE-428C-9388-F4CC6CCA41E6}"/>
              </a:ext>
            </a:extLst>
          </p:cNvPr>
          <p:cNvSpPr txBox="1"/>
          <p:nvPr userDrawn="1"/>
        </p:nvSpPr>
        <p:spPr>
          <a:xfrm>
            <a:off x="5597675" y="457202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914400"/>
            <a:r>
              <a:rPr lang="vi-VN" sz="3600" dirty="0">
                <a:solidFill>
                  <a:prstClr val="white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prstClr val="white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C86B39B-6583-41EF-995B-0C150D2244FA}"/>
              </a:ext>
            </a:extLst>
          </p:cNvPr>
          <p:cNvGrpSpPr/>
          <p:nvPr userDrawn="1"/>
        </p:nvGrpSpPr>
        <p:grpSpPr>
          <a:xfrm>
            <a:off x="22990" y="76201"/>
            <a:ext cx="24190648" cy="1461089"/>
            <a:chOff x="22986" y="76200"/>
            <a:chExt cx="24187499" cy="1461089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7A0D6E-ABEB-4647-A276-F1093FB857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C80B458-B060-484D-9803-552B07AB811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DB3D6E52-250E-401C-94FF-2E1E32236CA7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7" name="AutoShape 3">
                <a:extLst>
                  <a:ext uri="{FF2B5EF4-FFF2-40B4-BE49-F238E27FC236}">
                    <a16:creationId xmlns:a16="http://schemas.microsoft.com/office/drawing/2014/main" id="{9FBBD7BE-45EF-4920-9974-81466BADAA2C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pic>
            <p:nvPicPr>
              <p:cNvPr id="18" name="Picture 5">
                <a:extLst>
                  <a:ext uri="{FF2B5EF4-FFF2-40B4-BE49-F238E27FC236}">
                    <a16:creationId xmlns:a16="http://schemas.microsoft.com/office/drawing/2014/main" id="{33EBB93A-8053-4A9C-BD72-FB38A44BD8A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B16A82B6-3FA4-43D4-B139-4DF325B7ED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3C059FF1-F9AA-4C8C-9326-16F5E642D58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pic>
            <p:nvPicPr>
              <p:cNvPr id="21" name="Picture 10">
                <a:extLst>
                  <a:ext uri="{FF2B5EF4-FFF2-40B4-BE49-F238E27FC236}">
                    <a16:creationId xmlns:a16="http://schemas.microsoft.com/office/drawing/2014/main" id="{0648E258-8413-49E1-87F4-CA40AD90543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11">
                <a:extLst>
                  <a:ext uri="{FF2B5EF4-FFF2-40B4-BE49-F238E27FC236}">
                    <a16:creationId xmlns:a16="http://schemas.microsoft.com/office/drawing/2014/main" id="{2F1C5D5A-985D-4A7F-8389-D40B66BC517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13">
                <a:extLst>
                  <a:ext uri="{FF2B5EF4-FFF2-40B4-BE49-F238E27FC236}">
                    <a16:creationId xmlns:a16="http://schemas.microsoft.com/office/drawing/2014/main" id="{57A667DA-D9BD-45DE-B4E6-A7C31BC497D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Freeform 14">
                <a:extLst>
                  <a:ext uri="{FF2B5EF4-FFF2-40B4-BE49-F238E27FC236}">
                    <a16:creationId xmlns:a16="http://schemas.microsoft.com/office/drawing/2014/main" id="{2947F08E-0F46-434A-99B8-D223DD521FB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:a16="http://schemas.microsoft.com/office/drawing/2014/main" id="{F1C5750D-EECD-4A4F-B49C-C0930A24F0A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:a16="http://schemas.microsoft.com/office/drawing/2014/main" id="{38F62017-6EE8-4D7E-BA80-3EEEA6C553A1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:a16="http://schemas.microsoft.com/office/drawing/2014/main" id="{5AF993A5-37F4-429C-8B34-62DBAFBB04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:a16="http://schemas.microsoft.com/office/drawing/2014/main" id="{2484CAD3-EE09-428C-BA37-FEF8439C77A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21C66906-7104-4EDB-8B69-1102C7150E4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B06FFE64-9E5B-46E1-9D58-8E27F7E09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:a16="http://schemas.microsoft.com/office/drawing/2014/main" id="{CE6AD27C-083F-4BFB-8CB1-FC3C5DF471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Freeform 22">
                <a:extLst>
                  <a:ext uri="{FF2B5EF4-FFF2-40B4-BE49-F238E27FC236}">
                    <a16:creationId xmlns:a16="http://schemas.microsoft.com/office/drawing/2014/main" id="{7C1C8A33-26DE-49F7-A3F9-9EFB5E3BC7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Freeform 23">
                <a:extLst>
                  <a:ext uri="{FF2B5EF4-FFF2-40B4-BE49-F238E27FC236}">
                    <a16:creationId xmlns:a16="http://schemas.microsoft.com/office/drawing/2014/main" id="{F0A34720-93A8-4ED7-A963-D889D6E40B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Freeform 24">
                <a:extLst>
                  <a:ext uri="{FF2B5EF4-FFF2-40B4-BE49-F238E27FC236}">
                    <a16:creationId xmlns:a16="http://schemas.microsoft.com/office/drawing/2014/main" id="{BABC9F36-FAC6-4A3E-8278-69FF0AEC9E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Rectangle 25">
                <a:extLst>
                  <a:ext uri="{FF2B5EF4-FFF2-40B4-BE49-F238E27FC236}">
                    <a16:creationId xmlns:a16="http://schemas.microsoft.com/office/drawing/2014/main" id="{4E73A525-7EDA-4B13-A5F1-695C177D34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Rectangle 26">
                <a:extLst>
                  <a:ext uri="{FF2B5EF4-FFF2-40B4-BE49-F238E27FC236}">
                    <a16:creationId xmlns:a16="http://schemas.microsoft.com/office/drawing/2014/main" id="{E1D54A92-6EE7-41B0-AAFF-DA2570D81C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Freeform 27">
                <a:extLst>
                  <a:ext uri="{FF2B5EF4-FFF2-40B4-BE49-F238E27FC236}">
                    <a16:creationId xmlns:a16="http://schemas.microsoft.com/office/drawing/2014/main" id="{678043E2-704C-4332-83B3-2919F617784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Freeform 28">
                <a:extLst>
                  <a:ext uri="{FF2B5EF4-FFF2-40B4-BE49-F238E27FC236}">
                    <a16:creationId xmlns:a16="http://schemas.microsoft.com/office/drawing/2014/main" id="{BDD88390-8198-4FAC-9704-337FD32EA7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Rectangle 29">
                <a:extLst>
                  <a:ext uri="{FF2B5EF4-FFF2-40B4-BE49-F238E27FC236}">
                    <a16:creationId xmlns:a16="http://schemas.microsoft.com/office/drawing/2014/main" id="{8F384C96-8CFD-4159-9A9F-20F1265C68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3C9D26BE-3887-401C-89C3-E03E375EBA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Rectangle 31">
                <a:extLst>
                  <a:ext uri="{FF2B5EF4-FFF2-40B4-BE49-F238E27FC236}">
                    <a16:creationId xmlns:a16="http://schemas.microsoft.com/office/drawing/2014/main" id="{BBB20F28-572B-4346-93A7-CC264269C4C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DB9F06E3-F4BD-41F7-8079-0A55FCEBB1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69BCF-35F7-47F0-9BCF-8A48DE8242CD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914400"/>
              <a:r>
                <a:rPr lang="en-US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858D0E3-9439-4D48-96AE-17E5D2AA9AD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914400"/>
              <a:r>
                <a:rPr lang="vi-VN" sz="3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itle 2">
              <a:extLst>
                <a:ext uri="{FF2B5EF4-FFF2-40B4-BE49-F238E27FC236}">
                  <a16:creationId xmlns:a16="http://schemas.microsoft.com/office/drawing/2014/main" id="{2840F8C8-E07B-42E5-9E9B-3948F8B0351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defTabSz="914400"/>
              <a:r>
                <a:rPr lang="en-US" sz="4800" kern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lang="vi-VN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6334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  <p:sldLayoutId id="2147483730" r:id="rId14"/>
    <p:sldLayoutId id="2147483731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4.png"/><Relationship Id="rId5" Type="http://schemas.openxmlformats.org/officeDocument/2006/relationships/image" Target="../media/image28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4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28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50.png"/><Relationship Id="rId10" Type="http://schemas.openxmlformats.org/officeDocument/2006/relationships/image" Target="../media/image39.pn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55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28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5106060" y="4865914"/>
            <a:ext cx="14098855" cy="8392886"/>
          </a:xfrm>
          <a:prstGeom prst="roundRect">
            <a:avLst>
              <a:gd name="adj" fmla="val 4570"/>
            </a:avLst>
          </a:prstGeom>
          <a:noFill/>
          <a:ln w="5715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748903" y="1890503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226" y="3346883"/>
            <a:ext cx="24403672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V : </a:t>
            </a: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 </a:t>
            </a: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962796" y="4413094"/>
            <a:ext cx="9911627" cy="889405"/>
            <a:chOff x="6897226" y="4413064"/>
            <a:chExt cx="10498393" cy="889405"/>
          </a:xfrm>
        </p:grpSpPr>
        <p:sp>
          <p:nvSpPr>
            <p:cNvPr id="17" name="Rectangle 16"/>
            <p:cNvSpPr/>
            <p:nvPr/>
          </p:nvSpPr>
          <p:spPr>
            <a:xfrm>
              <a:off x="7029350" y="4413064"/>
              <a:ext cx="10090192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97226" y="4440725"/>
              <a:ext cx="10498393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</a:t>
              </a: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endParaRPr lang="en-US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933031" y="1631966"/>
            <a:ext cx="1814364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359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477844" y="1618742"/>
            <a:ext cx="2238666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4939994" y="11430018"/>
            <a:ext cx="5273550" cy="922573"/>
            <a:chOff x="7459670" y="7086600"/>
            <a:chExt cx="5273471" cy="922680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364068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6097" y="7688759"/>
                  <a:ext cx="77293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4965267" y="7706929"/>
            <a:ext cx="14117318" cy="1653050"/>
            <a:chOff x="7459670" y="8524495"/>
            <a:chExt cx="14117107" cy="1653240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2484321" cy="15390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spcBef>
                  <a:spcPct val="0"/>
                </a:spcBef>
                <a:defRPr/>
              </a:pP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pc="-150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4947843" y="9522904"/>
            <a:ext cx="10454457" cy="1665384"/>
            <a:chOff x="7459670" y="9982200"/>
            <a:chExt cx="10454298" cy="1665577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8821512" cy="15390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A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0"/>
                </a:spcBef>
                <a:defRPr/>
              </a:pP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UYỆT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ỐI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36" name="Group 60"/>
          <p:cNvGrpSpPr/>
          <p:nvPr/>
        </p:nvGrpSpPr>
        <p:grpSpPr>
          <a:xfrm>
            <a:off x="4940002" y="6405418"/>
            <a:ext cx="13594739" cy="922573"/>
            <a:chOff x="7459670" y="7086600"/>
            <a:chExt cx="13594541" cy="922680"/>
          </a:xfrm>
        </p:grpSpPr>
        <p:sp>
          <p:nvSpPr>
            <p:cNvPr id="37" name="Rectangle 36"/>
            <p:cNvSpPr/>
            <p:nvPr/>
          </p:nvSpPr>
          <p:spPr>
            <a:xfrm>
              <a:off x="9092456" y="7178187"/>
              <a:ext cx="1196175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Ự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  <p:grpSp>
          <p:nvGrpSpPr>
            <p:cNvPr id="3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3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1" name="Round Same Side Corner Rectangle 4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7724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384187" y="2573199"/>
            <a:ext cx="23361264" cy="4513401"/>
            <a:chOff x="992187" y="2564544"/>
            <a:chExt cx="22226849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073815" cy="3985631"/>
            </a:xfrm>
            <a:prstGeom prst="roundRect">
              <a:avLst>
                <a:gd name="adj" fmla="val 5492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01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defTabSz="914400" eaLnBrk="1" hangingPunct="1"/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127" y="1567608"/>
            <a:ext cx="9619683" cy="968318"/>
            <a:chOff x="739068" y="1515168"/>
            <a:chExt cx="9619683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defTabSz="91440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9619683" cy="960427"/>
              <a:chOff x="739068" y="1515168"/>
              <a:chExt cx="9619683" cy="9604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8226020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914400"/>
                <a:r>
                  <a:rPr lang="vi-VN" sz="4400" b="1" dirty="0">
                    <a:ln>
                      <a:solidFill>
                        <a:srgbClr val="008000"/>
                      </a:solidFill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TRẮC NGHIỆM</a:t>
                </a:r>
              </a:p>
            </p:txBody>
          </p:sp>
        </p:grp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1581020" y="4644160"/>
            <a:ext cx="914519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44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80849"/>
              </p:ext>
            </p:extLst>
          </p:nvPr>
        </p:nvGraphicFramePr>
        <p:xfrm>
          <a:off x="1" y="2314578"/>
          <a:ext cx="11431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DSMT4">
                  <p:embed/>
                </p:oleObj>
              </mc:Choice>
              <mc:Fallback>
                <p:oleObj name="Equation" r:id="rId2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314578"/>
                        <a:ext cx="11431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17820"/>
              </p:ext>
            </p:extLst>
          </p:nvPr>
        </p:nvGraphicFramePr>
        <p:xfrm>
          <a:off x="0" y="2533650"/>
          <a:ext cx="142894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79" imgH="177646" progId="Equation.DSMT4">
                  <p:embed/>
                </p:oleObj>
              </mc:Choice>
              <mc:Fallback>
                <p:oleObj name="Equation" r:id="rId4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94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72760"/>
              </p:ext>
            </p:extLst>
          </p:nvPr>
        </p:nvGraphicFramePr>
        <p:xfrm>
          <a:off x="0" y="2705100"/>
          <a:ext cx="142894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94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91778"/>
              </p:ext>
            </p:extLst>
          </p:nvPr>
        </p:nvGraphicFramePr>
        <p:xfrm>
          <a:off x="152421" y="2466978"/>
          <a:ext cx="11431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1" y="2466978"/>
                        <a:ext cx="11431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02716" y="3703137"/>
                <a:ext cx="20938779" cy="1965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</m:oMath>
                </a14:m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.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</m:oMath>
                </a14:m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716" y="3703137"/>
                <a:ext cx="20938779" cy="1965923"/>
              </a:xfrm>
              <a:prstGeom prst="rect">
                <a:avLst/>
              </a:prstGeom>
              <a:blipFill>
                <a:blip r:embed="rId9"/>
                <a:stretch>
                  <a:fillRect t="-7121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575118" y="7216320"/>
            <a:ext cx="23170333" cy="6409244"/>
            <a:chOff x="1270511" y="5861074"/>
            <a:chExt cx="21936367" cy="6744453"/>
          </a:xfrm>
        </p:grpSpPr>
        <p:sp>
          <p:nvSpPr>
            <p:cNvPr id="56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70511" y="5861074"/>
              <a:ext cx="21936367" cy="6744453"/>
            </a:xfrm>
            <a:prstGeom prst="roundRect">
              <a:avLst>
                <a:gd name="adj" fmla="val 3132"/>
              </a:avLst>
            </a:prstGeom>
            <a:solidFill>
              <a:srgbClr val="4472C4">
                <a:lumMod val="20000"/>
                <a:lumOff val="80000"/>
              </a:srgbClr>
            </a:solidFill>
            <a:ln w="57150" cap="flat" cmpd="sng" algn="ctr">
              <a:solidFill>
                <a:srgbClr val="0999C8"/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7" name="Group 60">
              <a:extLst>
                <a:ext uri="{FF2B5EF4-FFF2-40B4-BE49-F238E27FC236}">
                  <a16:creationId xmlns:a16="http://schemas.microsoft.com/office/drawing/2014/main" id="{860F32FC-4B8D-426B-8C8A-AE77254EEE3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D4087BE7-7F64-45BA-A0FC-829CEB6764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656938C-1954-488D-8AC1-D7506095A5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46400" cy="8420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Round Diagonal Corner Rectangle 58">
                <a:extLst>
                  <a:ext uri="{FF2B5EF4-FFF2-40B4-BE49-F238E27FC236}">
                    <a16:creationId xmlns:a16="http://schemas.microsoft.com/office/drawing/2014/main" id="{5CA15743-277F-4867-8235-81E4C685FDC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 cap="flat" cmpd="sng" algn="ctr">
                <a:solidFill>
                  <a:srgbClr val="0999C8"/>
                </a:solidFill>
                <a:prstDash val="solid"/>
                <a:miter lim="800000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A3B123F0-2511-4256-8D69-7C0F526E25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96433" y="7986015"/>
                <a:ext cx="18264754" cy="1798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p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auchy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433" y="7986015"/>
                <a:ext cx="18264754" cy="1798121"/>
              </a:xfrm>
              <a:prstGeom prst="rect">
                <a:avLst/>
              </a:prstGeom>
              <a:blipFill>
                <a:blip r:embed="rId10"/>
                <a:stretch>
                  <a:fillRect b="-15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27331" y="8964651"/>
                <a:ext cx="12310229" cy="14701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𝐚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𝒂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4400" b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e>
                    </m:ra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331" y="8964651"/>
                <a:ext cx="12310229" cy="14701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5154874" y="11262149"/>
            <a:ext cx="2765372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/>
                <a:ea typeface="Calibri"/>
                <a:cs typeface="Times New Roman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/>
                <a:ea typeface="Calibri"/>
                <a:cs typeface="Times New Roman"/>
              </a:rPr>
              <a:t> A </a:t>
            </a:r>
            <a:endParaRPr lang="en-US" sz="4400" b="1" dirty="0">
              <a:effectLst/>
              <a:latin typeface="Times New Roman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4510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2" grpId="0"/>
      <p:bldP spid="24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384187" y="2573199"/>
            <a:ext cx="23514050" cy="3673640"/>
            <a:chOff x="992187" y="2564544"/>
            <a:chExt cx="22372216" cy="4088881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64346" y="2667794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84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defTabSz="914400" eaLnBrk="1" hangingPunct="1"/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127" y="1567608"/>
            <a:ext cx="9473319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defTabSz="91440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914400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15698787" y="4992291"/>
            <a:ext cx="914519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44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95230"/>
              </p:ext>
            </p:extLst>
          </p:nvPr>
        </p:nvGraphicFramePr>
        <p:xfrm>
          <a:off x="1" y="2314578"/>
          <a:ext cx="11431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DSMT4">
                  <p:embed/>
                </p:oleObj>
              </mc:Choice>
              <mc:Fallback>
                <p:oleObj name="Equation" r:id="rId3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314578"/>
                        <a:ext cx="11431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23647"/>
              </p:ext>
            </p:extLst>
          </p:nvPr>
        </p:nvGraphicFramePr>
        <p:xfrm>
          <a:off x="0" y="2533650"/>
          <a:ext cx="142894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94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55498"/>
              </p:ext>
            </p:extLst>
          </p:nvPr>
        </p:nvGraphicFramePr>
        <p:xfrm>
          <a:off x="0" y="2705100"/>
          <a:ext cx="142894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94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25167"/>
              </p:ext>
            </p:extLst>
          </p:nvPr>
        </p:nvGraphicFramePr>
        <p:xfrm>
          <a:off x="152421" y="2466978"/>
          <a:ext cx="11431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1" y="2466978"/>
                        <a:ext cx="11431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565133" y="6467314"/>
            <a:ext cx="23356113" cy="7273198"/>
            <a:chOff x="1269383" y="5867400"/>
            <a:chExt cx="22753891" cy="7130857"/>
          </a:xfrm>
        </p:grpSpPr>
        <p:sp>
          <p:nvSpPr>
            <p:cNvPr id="56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69383" y="5891432"/>
              <a:ext cx="22753891" cy="7106825"/>
            </a:xfrm>
            <a:prstGeom prst="roundRect">
              <a:avLst>
                <a:gd name="adj" fmla="val 3132"/>
              </a:avLst>
            </a:prstGeom>
            <a:solidFill>
              <a:srgbClr val="4472C4">
                <a:lumMod val="20000"/>
                <a:lumOff val="80000"/>
              </a:srgbClr>
            </a:solidFill>
            <a:ln w="57150" cap="flat" cmpd="sng" algn="ctr">
              <a:solidFill>
                <a:srgbClr val="0999C8"/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914400"/>
              <a:endPara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60">
              <a:extLst>
                <a:ext uri="{FF2B5EF4-FFF2-40B4-BE49-F238E27FC236}">
                  <a16:creationId xmlns:a16="http://schemas.microsoft.com/office/drawing/2014/main" id="{860F32FC-4B8D-426B-8C8A-AE77254EEE3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D4087BE7-7F64-45BA-A0FC-829CEB6764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 ker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656938C-1954-488D-8AC1-D7506095A5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19446" cy="754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vi-VN" sz="4400" b="1" kern="0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Round Diagonal Corner Rectangle 58">
                <a:extLst>
                  <a:ext uri="{FF2B5EF4-FFF2-40B4-BE49-F238E27FC236}">
                    <a16:creationId xmlns:a16="http://schemas.microsoft.com/office/drawing/2014/main" id="{5CA15743-277F-4867-8235-81E4C685FDC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 cap="flat" cmpd="sng" algn="ctr">
                <a:solidFill>
                  <a:srgbClr val="0999C8"/>
                </a:solidFill>
                <a:prstDash val="solid"/>
                <a:miter lim="800000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algn="ctr" defTabSz="914400"/>
                <a:endParaRPr lang="en-US" sz="4400" b="1" ker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A3B123F0-2511-4256-8D69-7C0F526E25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 ker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6" name="Rectangle 25"/>
          <p:cNvSpPr/>
          <p:nvPr/>
        </p:nvSpPr>
        <p:spPr>
          <a:xfrm>
            <a:off x="19584987" y="12564242"/>
            <a:ext cx="3024867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5998" y="3492722"/>
                <a:ext cx="15090049" cy="140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 giá trị nhỏ nhất của hàm số  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98" y="3492722"/>
                <a:ext cx="15090049" cy="1402307"/>
              </a:xfrm>
              <a:prstGeom prst="rect">
                <a:avLst/>
              </a:prstGeom>
              <a:blipFill>
                <a:blip r:embed="rId10"/>
                <a:stretch>
                  <a:fillRect l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8648" y="5020885"/>
                <a:ext cx="17288539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vi-VN" sz="4400" b="1" i="0" smtClean="0">
                        <a:effectLst/>
                        <a:latin typeface="Cambria Math"/>
                        <a:ea typeface="Calibri"/>
                        <a:cs typeface="Times New Roman"/>
                      </a:rPr>
                      <m:t>                           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648" y="5020885"/>
                <a:ext cx="17288539" cy="768031"/>
              </a:xfrm>
              <a:prstGeom prst="rect">
                <a:avLst/>
              </a:prstGeom>
              <a:blipFill>
                <a:blip r:embed="rId11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6074" y="7338381"/>
                <a:ext cx="14139028" cy="1402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ra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074" y="7338381"/>
                <a:ext cx="14139028" cy="14023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17748" y="8797107"/>
                <a:ext cx="20225974" cy="1292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Áp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auchy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</a:t>
                </a:r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ó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748" y="8797107"/>
                <a:ext cx="20225974" cy="1292020"/>
              </a:xfrm>
              <a:prstGeom prst="rect">
                <a:avLst/>
              </a:prstGeom>
              <a:blipFill>
                <a:blip r:embed="rId13"/>
                <a:stretch>
                  <a:fillRect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22696" y="9794094"/>
                <a:ext cx="11178060" cy="14701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ra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𝟒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𝟏</m:t>
                                </m:r>
                              </m:e>
                            </m:rad>
                          </m:den>
                        </m:f>
                      </m:e>
                    </m:ra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696" y="9794094"/>
                <a:ext cx="11178060" cy="14701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02161" y="11272123"/>
                <a:ext cx="17590132" cy="1327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ra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rad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e>
                    </m:rad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161" y="11272123"/>
                <a:ext cx="17590132" cy="132709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099471" y="12496083"/>
                <a:ext cx="15750154" cy="812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132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471" y="12496083"/>
                <a:ext cx="15750154" cy="812210"/>
              </a:xfrm>
              <a:prstGeom prst="rect">
                <a:avLst/>
              </a:prstGeom>
              <a:blipFill>
                <a:blip r:embed="rId16"/>
                <a:stretch>
                  <a:fillRect t="-11278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045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26" grpId="0"/>
      <p:bldP spid="3" grpId="0"/>
      <p:bldP spid="4" grpId="0"/>
      <p:bldP spid="5" grpId="0"/>
      <p:bldP spid="6" grpId="0"/>
      <p:bldP spid="7" grpId="0"/>
      <p:bldP spid="8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384187" y="2573199"/>
            <a:ext cx="23528858" cy="3736019"/>
            <a:chOff x="992187" y="2564544"/>
            <a:chExt cx="22386305" cy="4158310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78435" y="2737223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84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defTabSz="914400" eaLnBrk="1" hangingPunct="1"/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127" y="1567608"/>
            <a:ext cx="9473319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defTabSz="91440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defTabSz="914400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FFC000">
                        <a:lumMod val="60000"/>
                        <a:lumOff val="40000"/>
                      </a:srgb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8629786" y="4286930"/>
            <a:ext cx="914519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44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92009"/>
              </p:ext>
            </p:extLst>
          </p:nvPr>
        </p:nvGraphicFramePr>
        <p:xfrm>
          <a:off x="1" y="2314578"/>
          <a:ext cx="11431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DSMT4">
                  <p:embed/>
                </p:oleObj>
              </mc:Choice>
              <mc:Fallback>
                <p:oleObj name="Equation" r:id="rId3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2314578"/>
                        <a:ext cx="11431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21278"/>
              </p:ext>
            </p:extLst>
          </p:nvPr>
        </p:nvGraphicFramePr>
        <p:xfrm>
          <a:off x="0" y="2533650"/>
          <a:ext cx="142894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94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77920"/>
              </p:ext>
            </p:extLst>
          </p:nvPr>
        </p:nvGraphicFramePr>
        <p:xfrm>
          <a:off x="0" y="2705100"/>
          <a:ext cx="142894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94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47426"/>
              </p:ext>
            </p:extLst>
          </p:nvPr>
        </p:nvGraphicFramePr>
        <p:xfrm>
          <a:off x="152421" y="2466978"/>
          <a:ext cx="11431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51" imgH="215619" progId="Equation.DSMT4">
                  <p:embed/>
                </p:oleObj>
              </mc:Choice>
              <mc:Fallback>
                <p:oleObj name="Equation" r:id="rId9" imgW="114151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1" y="2466978"/>
                        <a:ext cx="11431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556823" y="6557766"/>
            <a:ext cx="23356113" cy="6796789"/>
            <a:chOff x="1245907" y="5867400"/>
            <a:chExt cx="22753891" cy="6663772"/>
          </a:xfrm>
        </p:grpSpPr>
        <p:sp>
          <p:nvSpPr>
            <p:cNvPr id="56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45907" y="5867400"/>
              <a:ext cx="22753891" cy="6663772"/>
            </a:xfrm>
            <a:prstGeom prst="roundRect">
              <a:avLst>
                <a:gd name="adj" fmla="val 3132"/>
              </a:avLst>
            </a:prstGeom>
            <a:solidFill>
              <a:srgbClr val="4472C4">
                <a:lumMod val="20000"/>
                <a:lumOff val="80000"/>
              </a:srgbClr>
            </a:solidFill>
            <a:ln w="57150" cap="flat" cmpd="sng" algn="ctr">
              <a:solidFill>
                <a:srgbClr val="0999C8"/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algn="ctr" defTabSz="914400"/>
              <a:endParaRPr lang="en-US" sz="44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60">
              <a:extLst>
                <a:ext uri="{FF2B5EF4-FFF2-40B4-BE49-F238E27FC236}">
                  <a16:creationId xmlns:a16="http://schemas.microsoft.com/office/drawing/2014/main" id="{860F32FC-4B8D-426B-8C8A-AE77254EEE3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D4087BE7-7F64-45BA-A0FC-829CEB6764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 ker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656938C-1954-488D-8AC1-D7506095A5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19446" cy="7543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vi-VN" sz="4400" b="1" kern="0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kern="0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Round Diagonal Corner Rectangle 58">
                <a:extLst>
                  <a:ext uri="{FF2B5EF4-FFF2-40B4-BE49-F238E27FC236}">
                    <a16:creationId xmlns:a16="http://schemas.microsoft.com/office/drawing/2014/main" id="{5CA15743-277F-4867-8235-81E4C685FDC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 cap="flat" cmpd="sng" algn="ctr">
                <a:solidFill>
                  <a:srgbClr val="0999C8"/>
                </a:solidFill>
                <a:prstDash val="solid"/>
                <a:miter lim="800000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algn="ctr" defTabSz="914400"/>
                <a:endParaRPr lang="en-US" sz="4400" b="1" ker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A3B123F0-2511-4256-8D69-7C0F526E25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914400"/>
                <a:endParaRPr lang="en-US" sz="4400" b="1" ker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6" name="Rectangle 25"/>
          <p:cNvSpPr/>
          <p:nvPr/>
        </p:nvSpPr>
        <p:spPr>
          <a:xfrm>
            <a:off x="14489727" y="12037461"/>
            <a:ext cx="2973571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1223" y="3320233"/>
                <a:ext cx="18051580" cy="19823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n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   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𝟗</m:t>
                        </m:r>
                      </m:den>
                    </m:f>
                  </m:oMath>
                </a14:m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𝟖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23" y="3320233"/>
                <a:ext cx="18051580" cy="1982338"/>
              </a:xfrm>
              <a:prstGeom prst="rect">
                <a:avLst/>
              </a:prstGeom>
              <a:blipFill>
                <a:blip r:embed="rId10"/>
                <a:stretch>
                  <a:fillRect l="-1385" t="-6769" b="-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1185" y="7772400"/>
                <a:ext cx="53577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85" y="7772400"/>
                <a:ext cx="5357749" cy="784767"/>
              </a:xfrm>
              <a:prstGeom prst="rect">
                <a:avLst/>
              </a:prstGeom>
              <a:blipFill>
                <a:blip r:embed="rId11"/>
                <a:stretch>
                  <a:fillRect l="-4664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694918" y="7477126"/>
                <a:ext cx="584230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918" y="7477126"/>
                <a:ext cx="5842304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1126787" y="7287209"/>
                <a:ext cx="6894643" cy="17647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Calibri"/>
                          <a:cs typeface="Times New Roman"/>
                        </a:rPr>
                        <m:t>≤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𝟐𝐱</m:t>
                                  </m:r>
                                  <m:r>
                                    <a:rPr lang="en-US" sz="4400" b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  <m:r>
                                    <a:rPr lang="en-US" sz="4400" b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6787" y="7287209"/>
                <a:ext cx="6894643" cy="176471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7411078" y="7745195"/>
                <a:ext cx="1421799" cy="10659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1078" y="7745195"/>
                <a:ext cx="1421799" cy="10659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09127" y="9056378"/>
                <a:ext cx="10945689" cy="11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127" y="9056378"/>
                <a:ext cx="10945689" cy="1138838"/>
              </a:xfrm>
              <a:prstGeom prst="rect">
                <a:avLst/>
              </a:prstGeom>
              <a:blipFill>
                <a:blip r:embed="rId15"/>
                <a:stretch>
                  <a:fillRect l="-2227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56073" y="10162554"/>
                <a:ext cx="15352313" cy="1134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𝑷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𝟕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073" y="10162554"/>
                <a:ext cx="15352313" cy="1134093"/>
              </a:xfrm>
              <a:prstGeom prst="rect">
                <a:avLst/>
              </a:prstGeom>
              <a:blipFill>
                <a:blip r:embed="rId16"/>
                <a:stretch>
                  <a:fillRect l="-1628"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46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26" grpId="0"/>
      <p:bldP spid="2" grpId="0"/>
      <p:bldP spid="24" grpId="0"/>
      <p:bldP spid="25" grpId="0"/>
      <p:bldP spid="28" grpId="0"/>
      <p:bldP spid="29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9736" y="1604607"/>
            <a:ext cx="19662159" cy="1446550"/>
            <a:chOff x="-288924" y="1892299"/>
            <a:chExt cx="19659599" cy="144654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2959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U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ẲNG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SI) 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34353" y="3585581"/>
            <a:ext cx="22328488" cy="4158725"/>
            <a:chOff x="1076414" y="4338091"/>
            <a:chExt cx="22325581" cy="3564937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just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042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8091"/>
              <a:ext cx="7448265" cy="821746"/>
              <a:chOff x="166396" y="8715278"/>
              <a:chExt cx="7448265" cy="821746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7230139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7059" y="8715278"/>
                <a:ext cx="5933865" cy="6595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1281993" y="8299785"/>
            <a:ext cx="21951683" cy="3562290"/>
            <a:chOff x="1359512" y="4038600"/>
            <a:chExt cx="21948825" cy="3562290"/>
          </a:xfrm>
        </p:grpSpPr>
        <p:grpSp>
          <p:nvGrpSpPr>
            <p:cNvPr id="46" name="Group 45"/>
            <p:cNvGrpSpPr/>
            <p:nvPr/>
          </p:nvGrpSpPr>
          <p:grpSpPr>
            <a:xfrm>
              <a:off x="1359512" y="4038600"/>
              <a:ext cx="21948825" cy="3562290"/>
              <a:chOff x="1201857" y="2458175"/>
              <a:chExt cx="21948825" cy="3562290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1857" y="245817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19380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</a:t>
              </a: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ý 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917049" y="4562591"/>
            <a:ext cx="20133730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22350" indent="-571500" algn="just">
              <a:lnSpc>
                <a:spcPct val="150000"/>
              </a:lnSpc>
              <a:buFont typeface="Arial" charset="0"/>
              <a:buChar char="•"/>
            </a:pP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L: Trung bình nhân của hai số không âm nhỏ hơn hoặc bằng trung bình cộng của chúng.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640788" y="6644313"/>
                <a:ext cx="5836662" cy="1077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𝒂𝒃</m:t>
                        </m:r>
                      </m:e>
                    </m:rad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∀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i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0788" y="6644313"/>
                <a:ext cx="5836662" cy="1077411"/>
              </a:xfrm>
              <a:prstGeom prst="rect">
                <a:avLst/>
              </a:prstGeom>
              <a:blipFill>
                <a:blip r:embed="rId3"/>
                <a:stretch>
                  <a:fillRect r="-3236" b="-10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898195" y="6801903"/>
                <a:ext cx="6879640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"="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ả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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𝐚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𝐛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8195" y="6801903"/>
                <a:ext cx="6879640" cy="759375"/>
              </a:xfrm>
              <a:prstGeom prst="rect">
                <a:avLst/>
              </a:prstGeom>
              <a:blipFill>
                <a:blip r:embed="rId4"/>
                <a:stretch>
                  <a:fillRect l="-3635" t="-19355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2399059" y="9599070"/>
            <a:ext cx="17466730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</a:pP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ất đẳng thức Cô- si chỉ áp dụng cho các số không âm.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50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4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58" y="1572062"/>
            <a:ext cx="7620990" cy="830997"/>
            <a:chOff x="-288924" y="1892299"/>
            <a:chExt cx="76199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7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52435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06905" y="7418684"/>
            <a:ext cx="21896407" cy="6068716"/>
            <a:chOff x="1270511" y="5867400"/>
            <a:chExt cx="21893556" cy="4278959"/>
          </a:xfrm>
        </p:grpSpPr>
        <p:sp>
          <p:nvSpPr>
            <p:cNvPr id="53" name="Rounded Rectangle 52"/>
            <p:cNvSpPr/>
            <p:nvPr/>
          </p:nvSpPr>
          <p:spPr>
            <a:xfrm>
              <a:off x="1346910" y="5938014"/>
              <a:ext cx="21817157" cy="4208345"/>
            </a:xfrm>
            <a:prstGeom prst="roundRect">
              <a:avLst>
                <a:gd name="adj" fmla="val 897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30000"/>
                </a:lnSpc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</a:t>
              </a:r>
            </a:p>
            <a:p>
              <a:pPr algn="ctr"/>
              <a:endPara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5642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06905" y="3605267"/>
            <a:ext cx="21844671" cy="3252735"/>
            <a:chOff x="1188049" y="3405486"/>
            <a:chExt cx="21841827" cy="3905035"/>
          </a:xfrm>
        </p:grpSpPr>
        <p:sp>
          <p:nvSpPr>
            <p:cNvPr id="62" name="Rounded Rectangle 61"/>
            <p:cNvSpPr/>
            <p:nvPr/>
          </p:nvSpPr>
          <p:spPr>
            <a:xfrm>
              <a:off x="1188049" y="3581025"/>
              <a:ext cx="21841827" cy="372949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548613" cy="1125886"/>
              <a:chOff x="1311958" y="3405486"/>
              <a:chExt cx="3548613" cy="1125886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60833" y="2631633"/>
                <a:ext cx="1011580" cy="2787896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78955" y="3570678"/>
                <a:ext cx="2231701" cy="960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7" name="Rectangle 6"/>
          <p:cNvSpPr/>
          <p:nvPr/>
        </p:nvSpPr>
        <p:spPr>
          <a:xfrm>
            <a:off x="1944099" y="1572062"/>
            <a:ext cx="211306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Ẳ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ÌNH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ÌNH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Ẳ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SI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169584" y="4982182"/>
                <a:ext cx="1591025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MR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b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𝒃</m:t>
                            </m:r>
                          </m:den>
                        </m:f>
                      </m:e>
                    </m:d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584" y="4982182"/>
                <a:ext cx="15910250" cy="1105687"/>
              </a:xfrm>
              <a:prstGeom prst="rect">
                <a:avLst/>
              </a:prstGeom>
              <a:blipFill>
                <a:blip r:embed="rId3"/>
                <a:stretch>
                  <a:fillRect l="-1571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2228102" y="8756633"/>
            <a:ext cx="8045598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</a:pP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p dụng BĐT Cô- si ta có</a:t>
            </a:r>
            <a:endParaRPr lang="en-US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027557" y="8870960"/>
                <a:ext cx="3772058" cy="845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𝒂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𝒃</m:t>
                      </m:r>
                      <m:r>
                        <a:rPr lang="en-US" b="1">
                          <a:solidFill>
                            <a:prstClr val="black"/>
                          </a:solidFill>
                          <a:latin typeface="Cambria Math"/>
                        </a:rPr>
                        <m:t>≥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𝒂𝒃</m:t>
                          </m:r>
                        </m:e>
                      </m:rad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7557" y="8870960"/>
                <a:ext cx="3772058" cy="8456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0022217" y="10075726"/>
                <a:ext cx="4083362" cy="14668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60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𝒃</m:t>
                        </m:r>
                      </m:den>
                    </m:f>
                    <m:r>
                      <a:rPr lang="en-US" sz="6000" b="1">
                        <a:solidFill>
                          <a:prstClr val="black"/>
                        </a:solidFill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6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𝒂𝒃</m:t>
                            </m:r>
                          </m:e>
                        </m:rad>
                      </m:den>
                    </m:f>
                  </m:oMath>
                </a14:m>
                <a:endParaRPr lang="en-US" sz="6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2217" y="10075726"/>
                <a:ext cx="4083362" cy="14668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592387" y="11729791"/>
                <a:ext cx="10575909" cy="1503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𝒂</m:t>
                        </m:r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𝒂</m:t>
                            </m:r>
                          </m:den>
                        </m:f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𝒃</m:t>
                            </m:r>
                          </m:den>
                        </m:f>
                      </m:e>
                    </m:d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𝒂𝒃</m:t>
                        </m:r>
                      </m:e>
                    </m:rad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𝒂𝒃</m:t>
                            </m:r>
                          </m:e>
                        </m:rad>
                      </m:den>
                    </m:f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𝟒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387" y="11729791"/>
                <a:ext cx="10575909" cy="15031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2100602" y="12316417"/>
                <a:ext cx="756058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 “ =” xảy ra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⇔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𝐚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𝐛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0602" y="12316417"/>
                <a:ext cx="7560585" cy="1446550"/>
              </a:xfrm>
              <a:prstGeom prst="rect">
                <a:avLst/>
              </a:prstGeom>
              <a:blipFill>
                <a:blip r:embed="rId7"/>
                <a:stretch>
                  <a:fillRect l="-1048" t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770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6" grpId="0"/>
      <p:bldP spid="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9736" y="1604607"/>
            <a:ext cx="19662159" cy="1569660"/>
            <a:chOff x="-288924" y="1892299"/>
            <a:chExt cx="19659599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7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 SI) 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39675" y="4384765"/>
            <a:ext cx="22328488" cy="7705403"/>
            <a:chOff x="1076414" y="4338091"/>
            <a:chExt cx="22325581" cy="5081244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4748244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just"/>
              <a:r>
                <a:rPr lang="en-US" sz="4800" b="1" dirty="0">
                  <a:solidFill>
                    <a:prstClr val="black"/>
                  </a:solidFill>
                  <a:latin typeface="Times New Roman" pitchFamily="18" charset="0"/>
                  <a:ea typeface="Calibri"/>
                  <a:cs typeface="Times New Roman" pitchFamily="18" charset="0"/>
                </a:rPr>
                <a:t> </a:t>
              </a:r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8091"/>
              <a:ext cx="4172092" cy="637528"/>
              <a:chOff x="166396" y="8715278"/>
              <a:chExt cx="4172092" cy="63752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3" y="8755081"/>
                <a:ext cx="3953965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7059" y="8715278"/>
                <a:ext cx="2261864" cy="360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ả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1" name="Rectangle 50"/>
          <p:cNvSpPr/>
          <p:nvPr/>
        </p:nvSpPr>
        <p:spPr>
          <a:xfrm>
            <a:off x="1917855" y="5226269"/>
            <a:ext cx="20990388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HQ 1: Tổng của một số dương với nghịch đảo của nó lớn hơn hoặc bằng 2.</a:t>
            </a:r>
            <a:endParaRPr lang="en-US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768056" y="6334279"/>
                <a:ext cx="5249386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i="1" dirty="0">
                    <a:solidFill>
                      <a:srgbClr val="000000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</a:rPr>
                      <m:t>𝒂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</a:rPr>
                          <m:t>𝒂</m:t>
                        </m:r>
                      </m:den>
                    </m:f>
                    <m:r>
                      <a:rPr lang="en-US" sz="4400" b="1"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</a:rPr>
                      <m:t>,    ∀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</a:rPr>
                      <m:t>𝒂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i="1" u="none" strike="noStrike" spc="0" dirty="0">
                    <a:solidFill>
                      <a:srgbClr val="000000"/>
                    </a:solidFill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endParaRPr lang="en-US" b="1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056" y="6334279"/>
                <a:ext cx="5249386" cy="10703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1933398" y="7577002"/>
            <a:ext cx="20317606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>
              <a:lnSpc>
                <a:spcPct val="150000"/>
              </a:lnSpc>
              <a:spcAft>
                <a:spcPts val="0"/>
              </a:spcAft>
              <a:tabLst>
                <a:tab pos="2514600" algn="l"/>
              </a:tabLst>
            </a:pP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HQ 2: Nếu 2 số cùng dương và có tổng không đổi thì tích lớn nhất khi hai số  </a:t>
            </a:r>
            <a:r>
              <a:rPr lang="en-US" sz="4400" b="1" dirty="0" err="1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 nhau.</a:t>
            </a:r>
            <a:endParaRPr lang="en-US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933398" y="9539785"/>
            <a:ext cx="20341042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  <a:tabLst>
                <a:tab pos="2514600" algn="l"/>
              </a:tabLst>
            </a:pP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HQ 3: Nếu 2 số cùng dương và có tích không đổi thì tổng nhỏ nhất khi hai số</a:t>
            </a:r>
            <a:r>
              <a:rPr lang="en-US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400" b="1" dirty="0">
                <a:solidFill>
                  <a:srgbClr val="0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 nhau.</a:t>
            </a:r>
            <a:endParaRPr lang="en-US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8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9736" y="1604607"/>
            <a:ext cx="19662159" cy="1569660"/>
            <a:chOff x="-288924" y="1892299"/>
            <a:chExt cx="19659599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7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- SI) 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34353" y="3585587"/>
            <a:ext cx="22328488" cy="6091814"/>
            <a:chOff x="1076414" y="4338091"/>
            <a:chExt cx="22325581" cy="3564937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just"/>
              <a:r>
                <a:rPr lang="en-US" sz="4800" b="1" dirty="0">
                  <a:solidFill>
                    <a:prstClr val="black"/>
                  </a:solidFill>
                  <a:latin typeface="Times New Roman" pitchFamily="18" charset="0"/>
                  <a:ea typeface="Calibri"/>
                  <a:cs typeface="Times New Roman" pitchFamily="18" charset="0"/>
                </a:rPr>
                <a:t> </a:t>
              </a:r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8091"/>
              <a:ext cx="6413853" cy="637528"/>
              <a:chOff x="166396" y="8715278"/>
              <a:chExt cx="6413853" cy="63752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1" y="8755082"/>
                <a:ext cx="6195728" cy="51486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7059" y="8715278"/>
                <a:ext cx="5124453" cy="360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Ý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ọc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 flipH="1">
            <a:off x="3268234" y="5480217"/>
            <a:ext cx="1999461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rong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ữ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vi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231713" y="7431871"/>
            <a:ext cx="1818207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ữ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vi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ỏ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3778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58" y="1572062"/>
            <a:ext cx="7620990" cy="830997"/>
            <a:chOff x="-288924" y="1892299"/>
            <a:chExt cx="76199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77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52435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43250" y="6554094"/>
            <a:ext cx="21896407" cy="4823598"/>
            <a:chOff x="1270511" y="5867400"/>
            <a:chExt cx="21893556" cy="4278959"/>
          </a:xfrm>
        </p:grpSpPr>
        <p:sp>
          <p:nvSpPr>
            <p:cNvPr id="53" name="Rounded Rectangle 52"/>
            <p:cNvSpPr/>
            <p:nvPr/>
          </p:nvSpPr>
          <p:spPr>
            <a:xfrm>
              <a:off x="1346910" y="5938014"/>
              <a:ext cx="21817157" cy="4208345"/>
            </a:xfrm>
            <a:prstGeom prst="roundRect">
              <a:avLst>
                <a:gd name="adj" fmla="val 897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30000"/>
                </a:lnSpc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</a:t>
              </a:r>
            </a:p>
            <a:p>
              <a:pPr algn="ctr"/>
              <a:endPara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456" cy="709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06905" y="3605270"/>
            <a:ext cx="21844671" cy="2580687"/>
            <a:chOff x="1188049" y="3405486"/>
            <a:chExt cx="21841827" cy="2230755"/>
          </a:xfrm>
        </p:grpSpPr>
        <p:sp>
          <p:nvSpPr>
            <p:cNvPr id="62" name="Rounded Rectangle 61"/>
            <p:cNvSpPr/>
            <p:nvPr/>
          </p:nvSpPr>
          <p:spPr>
            <a:xfrm>
              <a:off x="1188049" y="3581026"/>
              <a:ext cx="21841827" cy="205521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548612" cy="1314327"/>
              <a:chOff x="1311958" y="3405486"/>
              <a:chExt cx="3548612" cy="1314327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053517" y="2538946"/>
                <a:ext cx="826210" cy="2787896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78955" y="3570678"/>
                <a:ext cx="2231701" cy="1149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7" name="Rectangle 6"/>
          <p:cNvSpPr/>
          <p:nvPr/>
        </p:nvSpPr>
        <p:spPr>
          <a:xfrm>
            <a:off x="1915679" y="1572062"/>
            <a:ext cx="211306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Ẳ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ÌNH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ÌNH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ẲNG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SI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11834" y="4438865"/>
                <a:ext cx="20614567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 GTLN của hàm 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𝐱</m:t>
                        </m:r>
                      </m:e>
                    </m:d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  ?</m:t>
                    </m:r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834" y="4438865"/>
                <a:ext cx="20614567" cy="977704"/>
              </a:xfrm>
              <a:prstGeom prst="rect">
                <a:avLst/>
              </a:prstGeom>
              <a:blipFill>
                <a:blip r:embed="rId3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408415" y="6537008"/>
                <a:ext cx="10024091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  <a:tabLst>
                    <a:tab pos="251460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 2 số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𝟏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𝟓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𝐱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effectLst/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415" y="6537008"/>
                <a:ext cx="10024091" cy="977704"/>
              </a:xfrm>
              <a:prstGeom prst="rect">
                <a:avLst/>
              </a:prstGeom>
              <a:blipFill>
                <a:blip r:embed="rId4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40795" y="7645004"/>
                <a:ext cx="8749062" cy="1568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thấ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𝐱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𝟏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𝟓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𝐱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4400" b="1" i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    ∀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e>
                    </m:d>
                  </m:oMath>
                </a14:m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795" y="7645004"/>
                <a:ext cx="8749062" cy="1568378"/>
              </a:xfrm>
              <a:prstGeom prst="rect">
                <a:avLst/>
              </a:prstGeom>
              <a:blipFill>
                <a:blip r:embed="rId5"/>
                <a:stretch>
                  <a:fillRect l="-2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3067925" y="7767391"/>
                <a:ext cx="6932154" cy="97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  <a:tabLst>
                    <a:tab pos="251460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:r>
                  <a:rPr lang="vi-VN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𝐱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𝟔</m:t>
                    </m:r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7925" y="7767391"/>
                <a:ext cx="6932154" cy="977704"/>
              </a:xfrm>
              <a:prstGeom prst="rect">
                <a:avLst/>
              </a:prstGeom>
              <a:blipFill>
                <a:blip r:embed="rId6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1943848" y="9261432"/>
                <a:ext cx="21102474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  <a:tabLst>
                    <a:tab pos="251460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o hệ quả 2 ta có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+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ạt GTLN khi 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𝟓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  ⇔ 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𝟐</m:t>
                    </m:r>
                  </m:oMath>
                </a14:m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48" y="9261432"/>
                <a:ext cx="21102474" cy="977704"/>
              </a:xfrm>
              <a:prstGeom prst="rect">
                <a:avLst/>
              </a:prstGeom>
              <a:blipFill>
                <a:blip r:embed="rId7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Rectangle 96"/>
              <p:cNvSpPr/>
              <p:nvPr/>
            </p:nvSpPr>
            <p:spPr>
              <a:xfrm>
                <a:off x="4116387" y="10269696"/>
                <a:ext cx="11963400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  <a:tabLst>
                    <a:tab pos="251460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ậy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−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;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</a:rPr>
                          <m:t>𝟓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𝐦𝐚𝐱𝐲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/>
                      </a:rPr>
                      <m:t>𝟗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⇔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269696"/>
                <a:ext cx="11963400" cy="977704"/>
              </a:xfrm>
              <a:prstGeom prst="rect">
                <a:avLst/>
              </a:prstGeom>
              <a:blipFill>
                <a:blip r:embed="rId8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507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94" grpId="0"/>
      <p:bldP spid="95" grpId="0"/>
      <p:bldP spid="96" grpId="0"/>
      <p:bldP spid="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9736" y="1604611"/>
            <a:ext cx="1966215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83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UYỆ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ỐI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34353" y="3585579"/>
            <a:ext cx="22328488" cy="8913821"/>
            <a:chOff x="1076414" y="4338091"/>
            <a:chExt cx="22325581" cy="4803210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447021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just"/>
              <a:r>
                <a:rPr lang="en-US" sz="4800" b="1" dirty="0">
                  <a:solidFill>
                    <a:prstClr val="black"/>
                  </a:solidFill>
                  <a:latin typeface="Times New Roman" pitchFamily="18" charset="0"/>
                  <a:ea typeface="Calibri"/>
                  <a:cs typeface="Times New Roman" pitchFamily="18" charset="0"/>
                </a:rPr>
                <a:t> </a:t>
              </a:r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8091"/>
              <a:ext cx="4115965" cy="637528"/>
              <a:chOff x="166396" y="8715278"/>
              <a:chExt cx="4115965" cy="63752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2"/>
                <a:ext cx="3897839" cy="51486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7059" y="8715278"/>
                <a:ext cx="2940228" cy="314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2" name="Table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6733808"/>
                  </p:ext>
                </p:extLst>
              </p:nvPr>
            </p:nvGraphicFramePr>
            <p:xfrm>
              <a:off x="5335587" y="5041950"/>
              <a:ext cx="14935200" cy="69495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2044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7307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30250"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rgbClr val="00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Điều kiện</a:t>
                          </a:r>
                          <a:endParaRPr lang="en-US" sz="4400" b="1" i="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rgbClr val="00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Nội dung</a:t>
                          </a:r>
                          <a:endParaRPr lang="en-US" sz="4400" b="1" i="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80793"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indent="45720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∀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∈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vi-VN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, 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, 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  <m:r>
                                <a:rPr lang="en-US" sz="4400" b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.</m:t>
                              </m:r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861266"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𝒂</m:t>
                                </m:r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&gt;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lvl="0" indent="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buFont typeface="Symbol"/>
                            <a:buNone/>
                          </a:pPr>
                          <a:r>
                            <a:rPr lang="vi-VN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≤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𝒂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⇔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𝒂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≤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≤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𝒂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;</m:t>
                              </m:r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lvl="0" indent="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  <a:buFont typeface="Symbol"/>
                            <a:buNone/>
                          </a:pPr>
                          <a:r>
                            <a:rPr lang="vi-VN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≥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𝒂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⇔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1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/>
                                          <a:cs typeface="Times New Roman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4400" b="1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𝒙</m:t>
                                        </m:r>
                                        <m:r>
                                          <a:rPr lang="en-US" sz="4400" b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≥</m:t>
                                        </m:r>
                                        <m:r>
                                          <a:rPr lang="en-US" sz="4400" b="1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𝒂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4400" b="1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𝒙</m:t>
                                        </m:r>
                                        <m:r>
                                          <a:rPr lang="en-US" sz="4400" b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≤</m:t>
                                        </m:r>
                                        <m:r>
                                          <a:rPr lang="en-US" sz="4400" b="1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−</m:t>
                                        </m:r>
                                        <m:r>
                                          <a:rPr lang="en-US" sz="4400" b="1" i="1">
                                            <a:effectLst/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𝒂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sz="4400" b="1" smtClean="0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.</m:t>
                              </m:r>
                            </m:oMath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380793"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∀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𝒂</m:t>
                                </m:r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,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𝒃</m:t>
                                </m:r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∈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4400" b="1" i="1" smtClean="0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𝒂</m:t>
                                    </m:r>
                                  </m:e>
                                </m:d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𝒃</m:t>
                                    </m:r>
                                  </m:e>
                                </m:d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≤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𝒂</m:t>
                                    </m:r>
                                    <m:r>
                                      <a:rPr lang="en-US" sz="4400" b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+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𝒃</m:t>
                                    </m:r>
                                  </m:e>
                                </m:d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≤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𝒂</m:t>
                                    </m:r>
                                  </m:e>
                                </m:d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+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𝒃</m:t>
                                    </m:r>
                                  </m:e>
                                </m:d>
                                <m:r>
                                  <a:rPr lang="en-US" sz="4400" b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US" sz="4400" b="1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2" name="Table 4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6733808"/>
                  </p:ext>
                </p:extLst>
              </p:nvPr>
            </p:nvGraphicFramePr>
            <p:xfrm>
              <a:off x="5335587" y="5041950"/>
              <a:ext cx="14935200" cy="694955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520443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730769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130250"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rgbClr val="00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Điều kiện</a:t>
                          </a:r>
                          <a:endParaRPr lang="en-US" sz="4400" b="1" i="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1pPr>
                          <a:lvl2pPr marL="914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2pPr>
                          <a:lvl3pPr marL="1828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3pPr>
                          <a:lvl4pPr marL="2743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4pPr>
                          <a:lvl5pPr marL="36576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5pPr>
                          <a:lvl6pPr marL="45720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6pPr>
                          <a:lvl7pPr marL="54864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7pPr>
                          <a:lvl8pPr marL="64008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8pPr>
                          <a:lvl9pPr marL="7315200" algn="l" defTabSz="1828800" rtl="0" eaLnBrk="1" latinLnBrk="0" hangingPunct="1">
                            <a:defRPr sz="3600" kern="1200">
                              <a:solidFill>
                                <a:schemeClr val="tx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457200"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vi-VN" sz="4400" b="1" i="0" u="none" strike="noStrike" spc="0" dirty="0">
                              <a:solidFill>
                                <a:srgbClr val="000000"/>
                              </a:solidFill>
                              <a:effectLst/>
                              <a:latin typeface="Tahoma" pitchFamily="34" charset="0"/>
                              <a:ea typeface="Tahoma" pitchFamily="34" charset="0"/>
                              <a:cs typeface="Tahoma" pitchFamily="34" charset="0"/>
                            </a:rPr>
                            <a:t>Nội dung</a:t>
                          </a:r>
                          <a:endParaRPr lang="en-US" sz="4400" b="1" i="0" dirty="0">
                            <a:effectLst/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38079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17" t="-82743" r="-187237" b="-323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538" t="-82743" r="-125" b="-32345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05771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17" t="-82271" r="-187237" b="-456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538" t="-82271" r="-125" b="-456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38079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17" t="-403084" r="-187237" b="-8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3538" t="-403084" r="-125" b="-88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93482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58" y="1572062"/>
            <a:ext cx="7620990" cy="830997"/>
            <a:chOff x="-288924" y="1892299"/>
            <a:chExt cx="76199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55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52435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1167505" y="3605271"/>
            <a:ext cx="21844671" cy="2771564"/>
            <a:chOff x="1188049" y="3405486"/>
            <a:chExt cx="21841827" cy="2230210"/>
          </a:xfrm>
        </p:grpSpPr>
        <p:sp>
          <p:nvSpPr>
            <p:cNvPr id="62" name="Rounded Rectangle 61"/>
            <p:cNvSpPr/>
            <p:nvPr/>
          </p:nvSpPr>
          <p:spPr>
            <a:xfrm>
              <a:off x="1188049" y="3581026"/>
              <a:ext cx="21841827" cy="205467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r>
                <a:rPr lang="en-US" sz="4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           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24124" cy="940514"/>
              <a:chOff x="1311958" y="3405486"/>
              <a:chExt cx="3624124" cy="940514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053517" y="2538947"/>
                <a:ext cx="826210" cy="2787896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78955" y="3570678"/>
                <a:ext cx="2757127" cy="643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/7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" name="Rectangle 6"/>
          <p:cNvSpPr/>
          <p:nvPr/>
        </p:nvSpPr>
        <p:spPr>
          <a:xfrm>
            <a:off x="1881533" y="1554337"/>
            <a:ext cx="211306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UYỆN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ch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o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a</a:t>
            </a:r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035043" y="3832519"/>
                <a:ext cx="12999649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043" y="3832519"/>
                <a:ext cx="12999649" cy="759375"/>
              </a:xfrm>
              <a:prstGeom prst="rect">
                <a:avLst/>
              </a:prstGeom>
              <a:blipFill>
                <a:blip r:embed="rId3"/>
                <a:stretch>
                  <a:fillRect l="-1923"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78680" y="4597641"/>
                <a:ext cx="14963515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minh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𝒄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)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𝒃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𝒄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𝒂</m:t>
                        </m:r>
                      </m:e>
                    </m:d>
                  </m:oMath>
                </a14:m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680" y="4597641"/>
                <a:ext cx="14963515" cy="1643912"/>
              </a:xfrm>
              <a:prstGeom prst="rect">
                <a:avLst/>
              </a:prstGeom>
              <a:blipFill>
                <a:blip r:embed="rId4"/>
                <a:stretch>
                  <a:fillRect l="-692" t="-7778" b="-1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1167505" y="6561963"/>
            <a:ext cx="21851826" cy="6392036"/>
            <a:chOff x="1270511" y="5867400"/>
            <a:chExt cx="22210690" cy="5949368"/>
          </a:xfrm>
        </p:grpSpPr>
        <p:sp>
          <p:nvSpPr>
            <p:cNvPr id="57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76603" y="6020357"/>
              <a:ext cx="22204598" cy="5796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98" name="Group 60">
              <a:extLst>
                <a:ext uri="{FF2B5EF4-FFF2-40B4-BE49-F238E27FC236}">
                  <a16:creationId xmlns:a16="http://schemas.microsoft.com/office/drawing/2014/main" id="{860F32FC-4B8D-426B-8C8A-AE77254EEE3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99" name="Freeform 20">
                <a:extLst>
                  <a:ext uri="{FF2B5EF4-FFF2-40B4-BE49-F238E27FC236}">
                    <a16:creationId xmlns:a16="http://schemas.microsoft.com/office/drawing/2014/main" id="{D4087BE7-7F64-45BA-A0FC-829CEB6764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2656938C-1954-488D-8AC1-D7506095A5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411732" cy="744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Diagonal Corner Rectangle 58">
                <a:extLst>
                  <a:ext uri="{FF2B5EF4-FFF2-40B4-BE49-F238E27FC236}">
                    <a16:creationId xmlns:a16="http://schemas.microsoft.com/office/drawing/2014/main" id="{5CA15743-277F-4867-8235-81E4C685FDC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102" name="Freeform 15">
                <a:extLst>
                  <a:ext uri="{FF2B5EF4-FFF2-40B4-BE49-F238E27FC236}">
                    <a16:creationId xmlns:a16="http://schemas.microsoft.com/office/drawing/2014/main" id="{A3B123F0-2511-4256-8D69-7C0F526E25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2150" y="6546588"/>
            <a:ext cx="79757" cy="6636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50212" y="7366692"/>
                <a:ext cx="9646743" cy="773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𝒄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𝒄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212" y="7366692"/>
                <a:ext cx="9646743" cy="773417"/>
              </a:xfrm>
              <a:prstGeom prst="rect">
                <a:avLst/>
              </a:prstGeom>
              <a:blipFill>
                <a:blip r:embed="rId6"/>
                <a:stretch>
                  <a:fillRect l="-2592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7795" y="8296059"/>
                <a:ext cx="896700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</m: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    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∗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95" y="8296059"/>
                <a:ext cx="8967007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74677" y="9221450"/>
                <a:ext cx="1002341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*)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677" y="9221450"/>
                <a:ext cx="10023411" cy="1446550"/>
              </a:xfrm>
              <a:prstGeom prst="rect">
                <a:avLst/>
              </a:prstGeom>
              <a:blipFill>
                <a:blip r:embed="rId8"/>
                <a:stretch>
                  <a:fillRect l="-2433" t="-9283" r="-1642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00853" y="11103491"/>
                <a:ext cx="8920006" cy="779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𝒄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(1</a:t>
                </a:r>
                <a:r>
                  <a:rPr lang="en-US" sz="4400" b="1" dirty="0">
                    <a:effectLst/>
                    <a:latin typeface="Times New Roman"/>
                    <a:ea typeface="Calibri"/>
                    <a:cs typeface="Times New Roman"/>
                  </a:rPr>
                  <a:t>)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853" y="11103491"/>
                <a:ext cx="8920006" cy="779059"/>
              </a:xfrm>
              <a:prstGeom prst="rect">
                <a:avLst/>
              </a:prstGeom>
              <a:blipFill>
                <a:blip r:embed="rId9"/>
                <a:stretch>
                  <a:fillRect l="-2732" t="-16406" r="-1913" b="-36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2298860" y="6785038"/>
            <a:ext cx="661751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b)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ự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 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3066002" y="7554467"/>
                <a:ext cx="5498236" cy="1726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𝒂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𝒃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lt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       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e>
                            </m:d>
                          </m:e>
                        </m:mr>
                        <m:m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𝒄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effectLst/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𝒂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&lt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        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𝟑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4400" b="1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6002" y="7554467"/>
                <a:ext cx="5498236" cy="17268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2446845" y="9328334"/>
            <a:ext cx="10095050" cy="1476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ế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ế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Đ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1), (2)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3)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endParaRPr lang="en-US" sz="4400" b="1" dirty="0"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2487010" y="11150877"/>
                <a:ext cx="957730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𝒃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𝒄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𝒂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/>
                    <a:ea typeface="Calibri"/>
                    <a:cs typeface="Times New Roman"/>
                  </a:rPr>
                  <a:t>         </a:t>
                </a:r>
                <a:endParaRPr lang="en-US" b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7010" y="11150877"/>
                <a:ext cx="9577302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863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258" y="1572062"/>
            <a:ext cx="7620990" cy="830997"/>
            <a:chOff x="-288924" y="1892299"/>
            <a:chExt cx="76199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55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52435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71" y="-377026"/>
            <a:ext cx="184755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1167505" y="3605270"/>
            <a:ext cx="22040646" cy="2669309"/>
            <a:chOff x="1188049" y="3405486"/>
            <a:chExt cx="21841827" cy="2217568"/>
          </a:xfrm>
        </p:grpSpPr>
        <p:sp>
          <p:nvSpPr>
            <p:cNvPr id="62" name="Rounded Rectangle 61"/>
            <p:cNvSpPr/>
            <p:nvPr/>
          </p:nvSpPr>
          <p:spPr>
            <a:xfrm>
              <a:off x="1188049" y="3581025"/>
              <a:ext cx="21841827" cy="20420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20000"/>
                </a:lnSpc>
              </a:pPr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548612" cy="1270129"/>
              <a:chOff x="1311958" y="3405486"/>
              <a:chExt cx="3548612" cy="1270129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053517" y="2538947"/>
                <a:ext cx="826210" cy="2787896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78955" y="3570678"/>
                <a:ext cx="2623002" cy="1104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/7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7" name="Rectangle 6"/>
          <p:cNvSpPr/>
          <p:nvPr/>
        </p:nvSpPr>
        <p:spPr>
          <a:xfrm>
            <a:off x="1897110" y="1584763"/>
            <a:ext cx="211306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UYỆN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ch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o</a:t>
            </a:r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oa</a:t>
            </a:r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6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1167505" y="6446844"/>
            <a:ext cx="22050467" cy="6354756"/>
            <a:chOff x="1268785" y="5867400"/>
            <a:chExt cx="22412593" cy="6782005"/>
          </a:xfrm>
        </p:grpSpPr>
        <p:sp>
          <p:nvSpPr>
            <p:cNvPr id="57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68785" y="6027871"/>
              <a:ext cx="22412593" cy="662153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98" name="Group 60">
              <a:extLst>
                <a:ext uri="{FF2B5EF4-FFF2-40B4-BE49-F238E27FC236}">
                  <a16:creationId xmlns:a16="http://schemas.microsoft.com/office/drawing/2014/main" id="{860F32FC-4B8D-426B-8C8A-AE77254EEE3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54020"/>
              <a:chOff x="1224541" y="6305967"/>
              <a:chExt cx="3568119" cy="854020"/>
            </a:xfrm>
          </p:grpSpPr>
          <p:sp>
            <p:nvSpPr>
              <p:cNvPr id="99" name="Freeform 20">
                <a:extLst>
                  <a:ext uri="{FF2B5EF4-FFF2-40B4-BE49-F238E27FC236}">
                    <a16:creationId xmlns:a16="http://schemas.microsoft.com/office/drawing/2014/main" id="{D4087BE7-7F64-45BA-A0FC-829CEB6764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2656938C-1954-488D-8AC1-D7506095A5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412046" cy="854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Round Diagonal Corner Rectangle 58">
                <a:extLst>
                  <a:ext uri="{FF2B5EF4-FFF2-40B4-BE49-F238E27FC236}">
                    <a16:creationId xmlns:a16="http://schemas.microsoft.com/office/drawing/2014/main" id="{5CA15743-277F-4867-8235-81E4C685FDC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Freeform 15">
                <a:extLst>
                  <a:ext uri="{FF2B5EF4-FFF2-40B4-BE49-F238E27FC236}">
                    <a16:creationId xmlns:a16="http://schemas.microsoft.com/office/drawing/2014/main" id="{A3B123F0-2511-4256-8D69-7C0F526E25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58355" y="4996113"/>
                <a:ext cx="17227456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𝐱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𝐲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ng minh rằ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    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𝐲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𝐱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𝐲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𝐱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𝐲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8355" y="4996113"/>
                <a:ext cx="17227456" cy="856581"/>
              </a:xfrm>
              <a:prstGeom prst="rect">
                <a:avLst/>
              </a:prstGeom>
              <a:blipFill>
                <a:blip r:embed="rId3"/>
                <a:stretch>
                  <a:fillRect l="-1415" t="-12143" b="-2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56123" y="7251308"/>
                <a:ext cx="20772064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Calibri"/>
                          <a:cs typeface="Times New Roman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  <m:r>
                            <a:rPr lang="en-US" sz="4400" b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≥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</m:e>
                      </m:d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≥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123" y="7251308"/>
                <a:ext cx="20772064" cy="8565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22141" y="8305800"/>
                <a:ext cx="758085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</m:e>
                      </m:d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≥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141" y="8305800"/>
                <a:ext cx="758085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622132" y="9089988"/>
                <a:ext cx="6349559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</m:e>
                      </m:d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≥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132" y="9089988"/>
                <a:ext cx="6349559" cy="8565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622141" y="9859429"/>
                <a:ext cx="604069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  <a:ea typeface="Calibri"/>
                          <a:cs typeface="Times New Roman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  <m:r>
                            <a:rPr lang="en-US" sz="4400" b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𝒚</m:t>
                          </m:r>
                        </m:e>
                      </m:d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𝒚</m:t>
                              </m:r>
                            </m:e>
                          </m:d>
                        </m:e>
                        <m:sup>
                          <m:r>
                            <a:rPr lang="en-US" sz="44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≥</m:t>
                      </m:r>
                      <m:r>
                        <a:rPr lang="en-US" sz="44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141" y="9859429"/>
                <a:ext cx="6040693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4579684" y="10628870"/>
            <a:ext cx="915988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741762" y="11490913"/>
                <a:ext cx="12192000" cy="88524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    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762" y="11490913"/>
                <a:ext cx="12192000" cy="885242"/>
              </a:xfrm>
              <a:prstGeom prst="rect">
                <a:avLst/>
              </a:prstGeom>
              <a:blipFill>
                <a:blip r:embed="rId8"/>
                <a:stretch>
                  <a:fillRect l="-700" t="-8276" b="-2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376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2</TotalTime>
  <Words>1142</Words>
  <PresentationFormat>Custom</PresentationFormat>
  <Paragraphs>157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1_Office Theme</vt:lpstr>
      <vt:lpstr>2_Office Theme</vt:lpstr>
      <vt:lpstr>4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1-13T01:46:09Z</dcterms:modified>
</cp:coreProperties>
</file>